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4689" w:type="dxa"/>
        <w:tblInd w:w="-856" w:type="dxa"/>
        <w:tblLook w:val="04A0" w:firstRow="1" w:lastRow="0" w:firstColumn="1" w:lastColumn="0" w:noHBand="0" w:noVBand="1"/>
      </w:tblPr>
      <w:tblGrid>
        <w:gridCol w:w="1844"/>
        <w:gridCol w:w="11765"/>
        <w:gridCol w:w="1080"/>
      </w:tblGrid>
      <w:tr w:rsidR="00682D60" w:rsidRPr="005566A3" w14:paraId="2A42529F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8A390D3" w14:textId="46FD0802" w:rsidR="00682D60" w:rsidRPr="005566A3" w:rsidRDefault="00A02730" w:rsidP="0074288B">
            <w:pPr>
              <w:rPr>
                <w:rFonts w:ascii="Cambria Math" w:hAnsi="Cambria Math"/>
                <w:b/>
                <w:sz w:val="24"/>
                <w:szCs w:val="24"/>
              </w:rPr>
            </w:pPr>
            <w:bookmarkStart w:id="0" w:name="_GoBack"/>
            <w:r w:rsidRPr="005566A3">
              <w:rPr>
                <w:rFonts w:ascii="Cambria Math" w:hAnsi="Cambria Math"/>
                <w:b/>
                <w:sz w:val="24"/>
                <w:szCs w:val="24"/>
              </w:rPr>
              <w:t>1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6B9FE95" w14:textId="77777777" w:rsidR="008450D7" w:rsidRDefault="008450D7" w:rsidP="0074288B">
            <w:pPr>
              <w:pStyle w:val="NoSpacing"/>
              <w:tabs>
                <w:tab w:val="left" w:pos="1080"/>
                <w:tab w:val="left" w:pos="7200"/>
              </w:tabs>
              <w:spacing w:line="336" w:lineRule="auto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ìm số phức đối của </w:t>
            </w:r>
            <w:r w:rsidRPr="00D511A5">
              <w:rPr>
                <w:position w:val="-24"/>
              </w:rPr>
              <w:object w:dxaOrig="999" w:dyaOrig="620" w14:anchorId="3FECB3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15pt;height:31.3pt" o:ole="">
                  <v:imagedata r:id="rId5" o:title=""/>
                </v:shape>
                <o:OLEObject Type="Embed" ProgID="Equation.DSMT4" ShapeID="_x0000_i1025" DrawAspect="Content" ObjectID="_1543068873" r:id="rId6"/>
              </w:object>
            </w:r>
            <w:r>
              <w:t xml:space="preserve"> với a là tham số</w:t>
            </w:r>
          </w:p>
          <w:p w14:paraId="65F7EFAD" w14:textId="21CD35FB" w:rsidR="00682D60" w:rsidRPr="005566A3" w:rsidRDefault="00682D60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3B2B7CE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78C68D54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8701B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1AD8D" w14:textId="7B6EB96A" w:rsidR="00682D60" w:rsidRPr="005566A3" w:rsidRDefault="008450D7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C42176">
              <w:rPr>
                <w:position w:val="-24"/>
              </w:rPr>
              <w:object w:dxaOrig="2079" w:dyaOrig="660" w14:anchorId="577D428B">
                <v:shape id="_x0000_i1026" type="#_x0000_t75" style="width:104.15pt;height:33.45pt" o:ole="">
                  <v:imagedata r:id="rId7" o:title=""/>
                </v:shape>
                <o:OLEObject Type="Embed" ProgID="Equation.DSMT4" ShapeID="_x0000_i1026" DrawAspect="Content" ObjectID="_1543068874" r:id="rId8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C9B8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0394407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8C886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1A401" w14:textId="6F45DF3E" w:rsidR="00682D60" w:rsidRPr="005566A3" w:rsidRDefault="008450D7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8C1510">
              <w:rPr>
                <w:position w:val="-24"/>
              </w:rPr>
              <w:object w:dxaOrig="2079" w:dyaOrig="660" w14:anchorId="02576EE4">
                <v:shape id="_x0000_i1027" type="#_x0000_t75" style="width:104.15pt;height:33.45pt" o:ole="">
                  <v:imagedata r:id="rId9" o:title=""/>
                </v:shape>
                <o:OLEObject Type="Embed" ProgID="Equation.DSMT4" ShapeID="_x0000_i1027" DrawAspect="Content" ObjectID="_1543068875" r:id="rId10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DA6C8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6AFD29F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AE296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372E7" w14:textId="0F27578A" w:rsidR="00682D60" w:rsidRPr="005566A3" w:rsidRDefault="008450D7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D511A5">
              <w:rPr>
                <w:position w:val="-24"/>
              </w:rPr>
              <w:object w:dxaOrig="2079" w:dyaOrig="660" w14:anchorId="1627C7C4">
                <v:shape id="_x0000_i1028" type="#_x0000_t75" style="width:104.15pt;height:33.45pt" o:ole="">
                  <v:imagedata r:id="rId11" o:title=""/>
                </v:shape>
                <o:OLEObject Type="Embed" ProgID="Equation.DSMT4" ShapeID="_x0000_i1028" DrawAspect="Content" ObjectID="_1543068876" r:id="rId12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BDCA9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67FF11D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EE7A2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E6AD" w14:textId="4AFA2657" w:rsidR="00682D60" w:rsidRPr="005566A3" w:rsidRDefault="008450D7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C42176">
              <w:rPr>
                <w:position w:val="-24"/>
              </w:rPr>
              <w:object w:dxaOrig="2220" w:dyaOrig="660" w14:anchorId="6EAF025A">
                <v:shape id="_x0000_i1029" type="#_x0000_t75" style="width:110.55pt;height:33.45pt" o:ole="">
                  <v:imagedata r:id="rId13" o:title=""/>
                </v:shape>
                <o:OLEObject Type="Embed" ProgID="Equation.DSMT4" ShapeID="_x0000_i1029" DrawAspect="Content" ObjectID="_1543068877" r:id="rId14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656DD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025F303C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F5CF9E4" w14:textId="394AEEE5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</w:t>
            </w:r>
            <w:r w:rsidR="00565AAD" w:rsidRPr="005566A3">
              <w:rPr>
                <w:rFonts w:ascii="Cambria Math" w:hAnsi="Cambria Math"/>
                <w:sz w:val="24"/>
                <w:szCs w:val="24"/>
              </w:rPr>
              <w:t>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B78EA" w14:textId="799DA3F4" w:rsidR="00682D60" w:rsidRPr="005566A3" w:rsidRDefault="008450D7" w:rsidP="0074288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A817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5026D0B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8CA11EA" w14:textId="25C9DDEB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</w:t>
            </w:r>
            <w:r w:rsidR="00565AAD" w:rsidRPr="005566A3">
              <w:rPr>
                <w:rFonts w:ascii="Cambria Math" w:hAnsi="Cambria Math"/>
                <w:sz w:val="24"/>
                <w:szCs w:val="24"/>
              </w:rPr>
              <w:t xml:space="preserve">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6B9A781" w14:textId="77777777" w:rsidR="008450D7" w:rsidRPr="00D511A5" w:rsidRDefault="008450D7" w:rsidP="0074288B">
            <w:pPr>
              <w:pStyle w:val="NoSpacing"/>
              <w:tabs>
                <w:tab w:val="left" w:pos="1080"/>
                <w:tab w:val="left" w:pos="7200"/>
              </w:tabs>
              <w:spacing w:line="336" w:lineRule="auto"/>
            </w:pPr>
            <w:r w:rsidRPr="00D511A5">
              <w:rPr>
                <w:position w:val="-24"/>
              </w:rPr>
              <w:object w:dxaOrig="5080" w:dyaOrig="720" w14:anchorId="4268D97D">
                <v:shape id="_x0000_i1030" type="#_x0000_t75" style="width:254.15pt;height:36pt" o:ole="">
                  <v:imagedata r:id="rId15" o:title=""/>
                </v:shape>
                <o:OLEObject Type="Embed" ProgID="Equation.DSMT4" ShapeID="_x0000_i1030" DrawAspect="Content" ObjectID="_1543068878" r:id="rId16"/>
              </w:object>
            </w:r>
          </w:p>
          <w:p w14:paraId="6B5BCF49" w14:textId="77777777" w:rsidR="008450D7" w:rsidRPr="00695CC4" w:rsidRDefault="008450D7" w:rsidP="0074288B">
            <w:r w:rsidRPr="00D511A5">
              <w:rPr>
                <w:position w:val="-24"/>
              </w:rPr>
              <w:object w:dxaOrig="2360" w:dyaOrig="660" w14:anchorId="4B6C59B1">
                <v:shape id="_x0000_i1031" type="#_x0000_t75" style="width:117.85pt;height:33.45pt" o:ole="">
                  <v:imagedata r:id="rId17" o:title=""/>
                </v:shape>
                <o:OLEObject Type="Embed" ProgID="Equation.DSMT4" ShapeID="_x0000_i1031" DrawAspect="Content" ObjectID="_1543068879" r:id="rId18"/>
              </w:object>
            </w:r>
          </w:p>
          <w:p w14:paraId="1B1E069E" w14:textId="012EA22B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9F0A640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52DE453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2128A2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0C53E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B8EB3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82D60" w:rsidRPr="005566A3" w14:paraId="1CEA4C6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4112C50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DC5CB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9B03A" w14:textId="77777777" w:rsidR="00682D60" w:rsidRPr="005566A3" w:rsidRDefault="00682D60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28ABF5C7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380FEA0" w14:textId="2CA58534" w:rsidR="0001003F" w:rsidRPr="005566A3" w:rsidRDefault="0024753C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6B534B6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0B41C3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DDE389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08DCF" w14:textId="21C90AB8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D3914" w14:textId="77777777" w:rsidR="0001003F" w:rsidRPr="005566A3" w:rsidRDefault="0001003F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3B046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11745CB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D8D16" w14:textId="5E140F8B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A607B" w14:textId="77777777" w:rsidR="0001003F" w:rsidRPr="005566A3" w:rsidRDefault="0001003F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42034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1212EA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5624C" w14:textId="568C146D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8CF95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05606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9A01C2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7638F" w14:textId="174B8083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322EA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F4D2A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13731084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E64BA1E" w14:textId="4E3E904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E259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C34D1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964738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04D6295" w14:textId="11BB75EE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3CBC4A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6B44CC74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A08079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DB1DA57" w14:textId="497EC810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20796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9C00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A854DB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118C151" w14:textId="37DE131E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D0B94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20DB8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0212BA9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702772F" w14:textId="7C6C2C85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 w:rsidR="0024753C" w:rsidRPr="005566A3">
              <w:rPr>
                <w:rFonts w:ascii="Cambria Math" w:hAnsi="Cambria Math"/>
                <w:b/>
                <w:sz w:val="24"/>
                <w:szCs w:val="24"/>
              </w:rPr>
              <w:t>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A337E3" w14:textId="77777777" w:rsidR="0001003F" w:rsidRPr="005566A3" w:rsidRDefault="0001003F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4A3FC4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3A3EFD1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DEC0F" w14:textId="5EE02C06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5B8D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011B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4E147D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4256D" w14:textId="50CAC6C8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CB438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A984A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1C2C944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CFD36" w14:textId="35655578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AC3D5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7733C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6C7531F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086CC" w14:textId="2F1D3F0F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8027FF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B48D1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5C3C8C30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70AF233" w14:textId="42D4DF4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A7927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692D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0D11BC2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9DAE2DC" w14:textId="02B3F838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D3DC817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632271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96BC37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C6CCDA1" w14:textId="1A1B0C2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99E09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0A58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022ECDF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4635F9A7" w14:textId="20316D5C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7649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9F3E7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657B594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8A06FE5" w14:textId="3823E11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 w:rsidR="0024753C" w:rsidRPr="005566A3">
              <w:rPr>
                <w:rFonts w:ascii="Cambria Math" w:hAnsi="Cambria Math"/>
                <w:b/>
                <w:sz w:val="24"/>
                <w:szCs w:val="24"/>
              </w:rPr>
              <w:t>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DF18501" w14:textId="77777777" w:rsidR="0001003F" w:rsidRPr="005566A3" w:rsidRDefault="0001003F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588358E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222E1A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D110C" w14:textId="550BF410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3D6CC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416FD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2A51FF8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383D53" w14:textId="59456731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5A20C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67ACE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81D46F5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413CA" w14:textId="1F8EE2A3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805FF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AEAC4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FB8B35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7F21B" w14:textId="614FD1B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FCC20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6CB0D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665C889A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BC54077" w14:textId="3894F143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6D49F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7A4DD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ABC0A8E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F15F61" w14:textId="0862F72C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4E4C12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6D23EB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092C8B93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AEDC5E6" w14:textId="3FC1727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DDA00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11CD9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2486D18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CF3389C" w14:textId="00A087E9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F609B" w14:textId="38E3290A" w:rsidR="00543A48" w:rsidRPr="005566A3" w:rsidRDefault="00543A48" w:rsidP="0074288B">
            <w:pPr>
              <w:rPr>
                <w:rFonts w:ascii="Cambria Math" w:hAnsi="Cambria Math"/>
                <w:sz w:val="24"/>
                <w:szCs w:val="24"/>
              </w:rPr>
            </w:pPr>
          </w:p>
          <w:p w14:paraId="7DAA321B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A1364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7635E02B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6321C91D" w14:textId="5C87F16C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 w:rsidR="0024753C" w:rsidRPr="005566A3">
              <w:rPr>
                <w:rFonts w:ascii="Cambria Math" w:hAnsi="Cambria Math"/>
                <w:b/>
                <w:sz w:val="24"/>
                <w:szCs w:val="24"/>
              </w:rPr>
              <w:t>e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22D54E6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01EBC98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E980142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5C05E" w14:textId="72C33FC9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19B9C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B71C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18EF9E18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51C64" w14:textId="20126E83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EF2E1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97AD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5DCBDAD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0B4D1" w14:textId="1EF7F2E4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5954F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DDA4D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4542EDD6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55981" w14:textId="608BFA6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7AAE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3BE93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50712CA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3AAFBD1" w14:textId="668C5FBD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B48EF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9C1A8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36BA607F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B68912B" w14:textId="21DBDACA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5960AE5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82CB8CE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5CFD14AC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714C1AE" w14:textId="670A4181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6E60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2C49A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1003F" w:rsidRPr="005566A3" w14:paraId="51474909" w14:textId="77777777" w:rsidTr="00795752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740EE452" w14:textId="383761B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A15D2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41930" w14:textId="77777777" w:rsidR="0001003F" w:rsidRPr="005566A3" w:rsidRDefault="0001003F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0BB40D57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2423A7F4" w14:textId="35F118DE" w:rsidR="00675862" w:rsidRPr="005566A3" w:rsidRDefault="00675862" w:rsidP="0074288B">
            <w:pPr>
              <w:rPr>
                <w:rFonts w:ascii="Cambria Math" w:hAnsi="Cambria Math"/>
                <w:b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.f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6EEF4AA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82CDA0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32064D9B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0863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8D980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CB2D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244929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C092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8E355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6018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0CD2E9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B8BE2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42F24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168C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349663C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1861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2DAE8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4BDF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15E3D5A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1E3BEA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6B32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319B7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3D0A570C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7645E3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07E55F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29B5C31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3CA53D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0BA2D57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A557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DC7E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049C42F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4001D8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A830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0ED4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2967B97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9C1ED25" w14:textId="636FD1EA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b/>
                <w:sz w:val="24"/>
                <w:szCs w:val="24"/>
              </w:rPr>
              <w:t>1.g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FB3A87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A52B92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5CBFA0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028F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FFA4A2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B90B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720B4C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498CC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A675F2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7825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1C89C23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4EAD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2608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DB86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9BCB8BB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ADE8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lastRenderedPageBreak/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8C06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93E6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A09835E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807D5AC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CE50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A0FB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7AB6DEF7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A01AD9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7D6CC6F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511A583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054E0658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494914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6523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C163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817239E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D560BD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07DC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66395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ECA2086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ABE5218" w14:textId="65A3092E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>
              <w:rPr>
                <w:rFonts w:ascii="Cambria Math" w:hAnsi="Cambria Math"/>
                <w:b/>
                <w:sz w:val="24"/>
                <w:szCs w:val="24"/>
              </w:rPr>
              <w:t>h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260398F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508D10C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77A1C0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E9A4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1A1A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4952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0C64686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2414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F7A5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4456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98D9EA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C439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8F70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AA4B5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A693033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0D347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3202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597B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5CE3F5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06AF8A3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12C1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5C5B3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7E9F652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461BCB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14924BF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B7A24F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3462F100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59B7DA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0760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C451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6BF3B1B0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52C45395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75903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EB8C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C1C1076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EF48F64" w14:textId="308224E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>
              <w:rPr>
                <w:rFonts w:ascii="Cambria Math" w:hAnsi="Cambria Math"/>
                <w:b/>
                <w:sz w:val="24"/>
                <w:szCs w:val="24"/>
              </w:rPr>
              <w:t>i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72DE33F" w14:textId="77777777" w:rsidR="00675862" w:rsidRPr="005566A3" w:rsidRDefault="00675862" w:rsidP="0074288B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6739B5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72B1161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031E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6EC6B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890A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ED5D2FA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9C455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D9F1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DD1C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F9F5A31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B9B2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362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3A5E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3F074AE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3DF2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46F7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5576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CCBC61B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5D1987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32CE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E76A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C0FC8F6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07BCBE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484B464C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AD4AD7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701A30F1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249D3C37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BE25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6438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053E8E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7D47AA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1F7C3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  <w:p w14:paraId="483ADC4A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1E4D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55AF622B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E1B1B52" w14:textId="1226E9BF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b/>
                <w:sz w:val="24"/>
                <w:szCs w:val="24"/>
              </w:rPr>
              <w:t>1.</w:t>
            </w:r>
            <w:r>
              <w:rPr>
                <w:rFonts w:ascii="Cambria Math" w:hAnsi="Cambria Math"/>
                <w:b/>
                <w:sz w:val="24"/>
                <w:szCs w:val="24"/>
              </w:rPr>
              <w:t>j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0F3E91D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842CC96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73223659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5F6F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A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15347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149EF0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2265FAFD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BFA6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B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1336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ED4C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21F3A15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A78D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C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A2A57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736D5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8F1F9D6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4140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2.D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0B5D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DEC5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0D573C0B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060A745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3.Đáp án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EE3A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095F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1C426855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66A734C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4.Đáp án chi tiết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379FCA3F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</w:tcPr>
          <w:p w14:paraId="081EAF94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483463A5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3AA934C2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5.Level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9D2F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FE2091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675862" w:rsidRPr="005566A3" w14:paraId="0FC57591" w14:textId="77777777" w:rsidTr="00EA7E79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5E0B3" w:themeFill="accent6" w:themeFillTint="66"/>
            <w:vAlign w:val="center"/>
            <w:hideMark/>
          </w:tcPr>
          <w:p w14:paraId="1CDF8C48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  <w:r w:rsidRPr="005566A3">
              <w:rPr>
                <w:rFonts w:ascii="Cambria Math" w:hAnsi="Cambria Math"/>
                <w:sz w:val="24"/>
                <w:szCs w:val="24"/>
              </w:rPr>
              <w:t>6.Ghi chú</w:t>
            </w:r>
          </w:p>
        </w:tc>
        <w:tc>
          <w:tcPr>
            <w:tcW w:w="11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569BE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671B9" w14:textId="77777777" w:rsidR="00675862" w:rsidRPr="005566A3" w:rsidRDefault="00675862" w:rsidP="0074288B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bookmarkEnd w:id="0"/>
    </w:tbl>
    <w:p w14:paraId="4A328043" w14:textId="69795365" w:rsidR="0028489C" w:rsidRPr="005566A3" w:rsidRDefault="0028489C" w:rsidP="0074288B">
      <w:pPr>
        <w:rPr>
          <w:rFonts w:ascii="Cambria Math" w:hAnsi="Cambria Math"/>
          <w:sz w:val="24"/>
          <w:szCs w:val="24"/>
        </w:rPr>
      </w:pPr>
    </w:p>
    <w:sectPr w:rsidR="0028489C" w:rsidRPr="005566A3" w:rsidSect="00543A48">
      <w:pgSz w:w="15840" w:h="12240" w:orient="landscape"/>
      <w:pgMar w:top="426" w:right="1440" w:bottom="28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A7339"/>
    <w:multiLevelType w:val="hybridMultilevel"/>
    <w:tmpl w:val="19567C22"/>
    <w:lvl w:ilvl="0" w:tplc="8E40D386">
      <w:start w:val="1"/>
      <w:numFmt w:val="decimal"/>
      <w:lvlText w:val="1.%1"/>
      <w:lvlJc w:val="left"/>
      <w:pPr>
        <w:ind w:left="1170" w:hanging="360"/>
      </w:pPr>
      <w:rPr>
        <w:rFonts w:hint="default"/>
        <w:b/>
        <w:color w:val="FFFFFF" w:themeColor="background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643AA4"/>
    <w:multiLevelType w:val="hybridMultilevel"/>
    <w:tmpl w:val="1638A0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615772"/>
    <w:multiLevelType w:val="hybridMultilevel"/>
    <w:tmpl w:val="43600F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5EC"/>
    <w:rsid w:val="00005102"/>
    <w:rsid w:val="0001003F"/>
    <w:rsid w:val="00023908"/>
    <w:rsid w:val="00026B74"/>
    <w:rsid w:val="00090093"/>
    <w:rsid w:val="000E262A"/>
    <w:rsid w:val="000F4619"/>
    <w:rsid w:val="00103D2E"/>
    <w:rsid w:val="001251D3"/>
    <w:rsid w:val="00135403"/>
    <w:rsid w:val="00142AD5"/>
    <w:rsid w:val="00192A2A"/>
    <w:rsid w:val="001C2C83"/>
    <w:rsid w:val="0020400F"/>
    <w:rsid w:val="00224F67"/>
    <w:rsid w:val="0024753C"/>
    <w:rsid w:val="0025330C"/>
    <w:rsid w:val="0026212A"/>
    <w:rsid w:val="0028489C"/>
    <w:rsid w:val="002B464E"/>
    <w:rsid w:val="002B5B06"/>
    <w:rsid w:val="002D0741"/>
    <w:rsid w:val="002D43FD"/>
    <w:rsid w:val="0030269B"/>
    <w:rsid w:val="003100B2"/>
    <w:rsid w:val="0031522E"/>
    <w:rsid w:val="003F4C67"/>
    <w:rsid w:val="003F78AD"/>
    <w:rsid w:val="00402175"/>
    <w:rsid w:val="00402707"/>
    <w:rsid w:val="00444156"/>
    <w:rsid w:val="004471D5"/>
    <w:rsid w:val="004609D0"/>
    <w:rsid w:val="004642EF"/>
    <w:rsid w:val="00473E4A"/>
    <w:rsid w:val="00497BF3"/>
    <w:rsid w:val="004B5BF8"/>
    <w:rsid w:val="004D0E38"/>
    <w:rsid w:val="00500ABF"/>
    <w:rsid w:val="0054034D"/>
    <w:rsid w:val="00543A48"/>
    <w:rsid w:val="00547B66"/>
    <w:rsid w:val="005566A3"/>
    <w:rsid w:val="005614FF"/>
    <w:rsid w:val="00565AAD"/>
    <w:rsid w:val="0056672F"/>
    <w:rsid w:val="005764DB"/>
    <w:rsid w:val="00587B54"/>
    <w:rsid w:val="0059055B"/>
    <w:rsid w:val="005A4816"/>
    <w:rsid w:val="005D55EC"/>
    <w:rsid w:val="005F525B"/>
    <w:rsid w:val="00610605"/>
    <w:rsid w:val="006242D8"/>
    <w:rsid w:val="00640A79"/>
    <w:rsid w:val="00675862"/>
    <w:rsid w:val="00682234"/>
    <w:rsid w:val="00682D60"/>
    <w:rsid w:val="00694627"/>
    <w:rsid w:val="006D4A4E"/>
    <w:rsid w:val="006E4018"/>
    <w:rsid w:val="00720E07"/>
    <w:rsid w:val="0074288B"/>
    <w:rsid w:val="00773F22"/>
    <w:rsid w:val="00795752"/>
    <w:rsid w:val="007C3864"/>
    <w:rsid w:val="008011B8"/>
    <w:rsid w:val="008450D7"/>
    <w:rsid w:val="00853141"/>
    <w:rsid w:val="00854D61"/>
    <w:rsid w:val="008746C9"/>
    <w:rsid w:val="008A5CD6"/>
    <w:rsid w:val="008D45C9"/>
    <w:rsid w:val="00924ABB"/>
    <w:rsid w:val="00925057"/>
    <w:rsid w:val="00950115"/>
    <w:rsid w:val="0095512B"/>
    <w:rsid w:val="0098062D"/>
    <w:rsid w:val="00985979"/>
    <w:rsid w:val="009C0606"/>
    <w:rsid w:val="009C7CAA"/>
    <w:rsid w:val="009E5B8C"/>
    <w:rsid w:val="009E7795"/>
    <w:rsid w:val="00A01257"/>
    <w:rsid w:val="00A02730"/>
    <w:rsid w:val="00A362C4"/>
    <w:rsid w:val="00AE3E40"/>
    <w:rsid w:val="00B70881"/>
    <w:rsid w:val="00B97F53"/>
    <w:rsid w:val="00BE7348"/>
    <w:rsid w:val="00C03949"/>
    <w:rsid w:val="00C756B7"/>
    <w:rsid w:val="00C875A0"/>
    <w:rsid w:val="00CA4581"/>
    <w:rsid w:val="00CE0A1E"/>
    <w:rsid w:val="00D36188"/>
    <w:rsid w:val="00D435F4"/>
    <w:rsid w:val="00D737A0"/>
    <w:rsid w:val="00DA7236"/>
    <w:rsid w:val="00DC43AF"/>
    <w:rsid w:val="00DD1621"/>
    <w:rsid w:val="00DE0220"/>
    <w:rsid w:val="00E53C3D"/>
    <w:rsid w:val="00EC72FC"/>
    <w:rsid w:val="00EE6305"/>
    <w:rsid w:val="00F01294"/>
    <w:rsid w:val="00F16EC9"/>
    <w:rsid w:val="00F460E3"/>
    <w:rsid w:val="00F845C0"/>
    <w:rsid w:val="00F90B66"/>
    <w:rsid w:val="00FD66D5"/>
    <w:rsid w:val="00FE7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73171"/>
  <w15:chartTrackingRefBased/>
  <w15:docId w15:val="{CEC78657-E807-4CD5-9D73-D5DBB26AE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3E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E7348"/>
    <w:pPr>
      <w:ind w:left="720"/>
      <w:contextualSpacing/>
    </w:pPr>
  </w:style>
  <w:style w:type="paragraph" w:styleId="Header">
    <w:name w:val="header"/>
    <w:basedOn w:val="Normal"/>
    <w:link w:val="HeaderChar"/>
    <w:rsid w:val="00985979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985979"/>
    <w:rPr>
      <w:rFonts w:ascii="VNI-Times" w:eastAsia="Times New Roman" w:hAnsi="VNI-Times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56672F"/>
    <w:rPr>
      <w:color w:val="808080"/>
    </w:rPr>
  </w:style>
  <w:style w:type="paragraph" w:styleId="NoSpacing">
    <w:name w:val="No Spacing"/>
    <w:aliases w:val="cơ bản"/>
    <w:uiPriority w:val="1"/>
    <w:qFormat/>
    <w:rsid w:val="008450D7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2</TotalTime>
  <Pages>3</Pages>
  <Words>171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duong</dc:creator>
  <cp:keywords/>
  <dc:description/>
  <cp:lastModifiedBy>Phan duong</cp:lastModifiedBy>
  <cp:revision>66</cp:revision>
  <dcterms:created xsi:type="dcterms:W3CDTF">2016-10-16T03:16:00Z</dcterms:created>
  <dcterms:modified xsi:type="dcterms:W3CDTF">2016-12-12T09:58:00Z</dcterms:modified>
</cp:coreProperties>
</file>